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71" r:id="rId4"/>
    <p:sldId id="282" r:id="rId5"/>
    <p:sldId id="257" r:id="rId6"/>
    <p:sldId id="259" r:id="rId7"/>
    <p:sldId id="260" r:id="rId8"/>
    <p:sldId id="283" r:id="rId9"/>
    <p:sldId id="262" r:id="rId10"/>
    <p:sldId id="284" r:id="rId11"/>
    <p:sldId id="261" r:id="rId12"/>
    <p:sldId id="276" r:id="rId13"/>
    <p:sldId id="263" r:id="rId14"/>
    <p:sldId id="272" r:id="rId15"/>
    <p:sldId id="278" r:id="rId16"/>
    <p:sldId id="279" r:id="rId17"/>
    <p:sldId id="280" r:id="rId18"/>
    <p:sldId id="273" r:id="rId19"/>
    <p:sldId id="286" r:id="rId20"/>
    <p:sldId id="269" r:id="rId21"/>
    <p:sldId id="281" r:id="rId22"/>
    <p:sldId id="287" r:id="rId23"/>
    <p:sldId id="288" r:id="rId24"/>
    <p:sldId id="289" r:id="rId25"/>
    <p:sldId id="290" r:id="rId26"/>
    <p:sldId id="291" r:id="rId27"/>
    <p:sldId id="266" r:id="rId28"/>
    <p:sldId id="267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DC31A-3E37-FD96-1615-ABBA3956E7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C8D0CD-4791-CE34-CBBC-16CDCEF06C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F48337-CC4B-00EC-77DD-FD33EC09A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112305-5158-6700-63A5-FDB4719B4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07AA91-BEA0-9053-AFC3-F5207FA88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932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B990E4-1E89-670B-F14C-585A9EEBFE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2153DC7-0D3C-187E-38B6-1C3CDBF0E9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12A72-FAAC-248F-DC35-44F597CE2A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763024-9680-66D4-16F4-76EE1CA28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5B42DA-1474-C1F8-7CD3-41FF414A3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253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0C638C9-C5A5-3153-17DF-7A6AF1D7896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3D0686-F3D8-C0F4-1C64-34483130DC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B0ABF2-B071-F2FF-F37D-E1734D16F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FB2867-0B3B-01C7-55A9-2EAD8A40F6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BB1B43-2700-4502-563E-4F3EB0CD9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66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6A386-A0A3-2F5E-8D4C-A1DE33A70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F2608B-952F-E35C-BB9C-3F80081ED1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370E15-D8E6-D650-2772-40746F787F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E4E336-9F45-39A7-5B7C-6890C208F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0ACB47-DF9A-03E0-8E52-3F9D1590D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F3570-2B24-D453-D61F-3A34B2FAC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6C3749-4685-1C8F-295C-EA616CA2BE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14F164-FABC-533C-8098-E527B8AB1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7B65D7-8834-DF2D-EE77-DA1FD3A34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EA4AE-ADDF-8E38-7609-33A980C72E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553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8A791-F665-E647-2209-161BB2EDC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70C61F-4682-7DEA-E395-6F4982D520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D6F383-BF65-4731-0B72-1E5F560208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544297-447D-51C0-0C79-C83873C18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B595D6-1543-7CBE-2400-ACB6E3B4F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466FEA-42CF-A87C-402E-012BBA8F7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81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9A44CB-AE26-1FD8-E0D4-A909D4AEDC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3BEE68-D4D4-E944-043F-EE05CDA4E2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C6122B-2308-F853-6CFA-ADE352C2C0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91AE2D-AE75-0CAB-8BA5-E2C401DE62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7790604-8B5E-4F91-A995-F174C0EB0B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DAE5AB-AEDA-15DE-920E-15672E7F1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802BA52-7EF5-C58A-F514-96D3FAFEA2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BE9DB2F-26AA-1CEB-E102-4B8C82A2D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800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6E49E-216B-019F-990C-1C3E35E674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760467-A4FB-A628-944F-F00CA6ACAE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6116F5-C9A1-96DC-2DB9-3190623E0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8BBA43-F1ED-65BC-B562-3E1BA7AB0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85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54AB91-1A9F-B22C-A110-C854BB5C4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B5BF55-7F6D-9F9E-5E5D-11FE6CC65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994869-7F6E-ECA5-D91E-A633C7BA8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537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CA46A-E73A-CFFF-02E6-9C0FDCC3C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4C84C-5AB6-FB32-5D6B-5458B25546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C18B28B-4620-4F4D-16C6-41F19293D2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97EC9E-C2DA-ACE0-5F8C-11B8593BC2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EE4618-98B1-9BDA-2631-D64AC163E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666757-A4F1-2E9B-BAA6-7D1CA7226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67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96274E-D43C-CA1B-64DB-ACD328348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4972A4-E237-7D1B-F531-C4FAACAE69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B5B35A-A261-5DD9-03E3-1E3BFF8431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0868EF-F61C-FCC5-1A6C-F01A94361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5FFE9B-1865-8289-7E91-F2B9D1568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BD42E6-D255-37DD-C3D7-205F6C4EE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675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D86B64-CD2D-B2DF-69D9-71124565A8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6626A7-A83C-393B-3F02-BFFAFBF82B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B6D716-D46B-5D03-F060-583642E2D7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48AC34-01E5-AF49-7298-88277B7E2D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D697E0-1DE1-AB11-CE69-C3D28B5CD9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75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5" Type="http://schemas.openxmlformats.org/officeDocument/2006/relationships/image" Target="../media/image53.gif"/><Relationship Id="rId4" Type="http://schemas.openxmlformats.org/officeDocument/2006/relationships/image" Target="../media/image5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Giáo án powerpoint hoạt động trải nghiệm hướng nghiệp 8 kết nối tri thức">
            <a:extLst>
              <a:ext uri="{FF2B5EF4-FFF2-40B4-BE49-F238E27FC236}">
                <a16:creationId xmlns:a16="http://schemas.microsoft.com/office/drawing/2014/main" id="{7D9A7E0E-9366-2954-012E-794BF65A1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4" y="0"/>
            <a:ext cx="1202924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55916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5"/>
          <p:cNvSpPr txBox="1">
            <a:spLocks noChangeArrowheads="1"/>
          </p:cNvSpPr>
          <p:nvPr/>
        </p:nvSpPr>
        <p:spPr bwMode="auto">
          <a:xfrm>
            <a:off x="1905000" y="572459"/>
            <a:ext cx="7315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Hình chữ nhật 17"/>
          <p:cNvSpPr txBox="1">
            <a:spLocks/>
          </p:cNvSpPr>
          <p:nvPr/>
        </p:nvSpPr>
        <p:spPr>
          <a:xfrm>
            <a:off x="2286000" y="1426193"/>
            <a:ext cx="6781800" cy="4524059"/>
          </a:xfrm>
          <a:prstGeom prst="rect">
            <a:avLst/>
          </a:prstGeom>
          <a:ln>
            <a:miter lim="800000"/>
            <a:headEnd/>
            <a:tailEnd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1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2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2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b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–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A – B)</a:t>
            </a:r>
            <a:b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4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3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32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5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3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32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6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7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(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12843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48DBE192-82D5-61A5-54D6-F1371FE5F6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184" y="355754"/>
            <a:ext cx="10372725" cy="13525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1AA4602-2029-FA3E-00BA-7E7B41EE51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811" y="1708304"/>
            <a:ext cx="5819775" cy="11525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99B6639-CA7A-5E91-9D7B-A157B9E931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955" y="2894260"/>
            <a:ext cx="7038975" cy="6667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9F5BF8-2076-22DC-F4C7-53637C3193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955" y="3561010"/>
            <a:ext cx="6715125" cy="17811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90A61E9-F1A5-2136-D2FB-9041F24482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0961" y="5444402"/>
            <a:ext cx="11451039" cy="112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69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5F63F7-12B4-9A1A-4302-BF766882CD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3826" y="67803"/>
            <a:ext cx="8242506" cy="11827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BF54F5-0FB9-106F-1496-8D63D688CB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734" y="977606"/>
            <a:ext cx="4680336" cy="328367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F2AD848-DB5B-D565-7A98-637696CA7C02}"/>
              </a:ext>
            </a:extLst>
          </p:cNvPr>
          <p:cNvCxnSpPr>
            <a:cxnSpLocks/>
          </p:cNvCxnSpPr>
          <p:nvPr/>
        </p:nvCxnSpPr>
        <p:spPr>
          <a:xfrm>
            <a:off x="5486400" y="1100831"/>
            <a:ext cx="0" cy="55751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43A800B-07C4-94C9-B3AB-F0DCCF80A46E}"/>
              </a:ext>
            </a:extLst>
          </p:cNvPr>
          <p:cNvSpPr txBox="1"/>
          <p:nvPr/>
        </p:nvSpPr>
        <p:spPr>
          <a:xfrm>
            <a:off x="1651246" y="3950844"/>
            <a:ext cx="1908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2DA2E1F-16B4-540D-8B0D-09FB1E65C887}"/>
              </a:ext>
            </a:extLst>
          </p:cNvPr>
          <p:cNvSpPr txBox="1"/>
          <p:nvPr/>
        </p:nvSpPr>
        <p:spPr>
          <a:xfrm>
            <a:off x="539734" y="4350058"/>
            <a:ext cx="3845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(x+2y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(2x-y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E47415-2565-A144-A615-FC4A4AC140B2}"/>
              </a:ext>
            </a:extLst>
          </p:cNvPr>
          <p:cNvSpPr txBox="1"/>
          <p:nvPr/>
        </p:nvSpPr>
        <p:spPr>
          <a:xfrm>
            <a:off x="603680" y="4909474"/>
            <a:ext cx="4680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+2y+2x-y)[(x+2y)-(2x-y)]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5DA628-A79D-509A-AC1A-947E453F3345}"/>
              </a:ext>
            </a:extLst>
          </p:cNvPr>
          <p:cNvSpPr txBox="1"/>
          <p:nvPr/>
        </p:nvSpPr>
        <p:spPr>
          <a:xfrm>
            <a:off x="603680" y="5468890"/>
            <a:ext cx="2796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+y)(3y-x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D5F1529-C24E-EA2B-BF90-1FD6C3FF3EA2}"/>
              </a:ext>
            </a:extLst>
          </p:cNvPr>
          <p:cNvSpPr txBox="1"/>
          <p:nvPr/>
        </p:nvSpPr>
        <p:spPr>
          <a:xfrm>
            <a:off x="5708342" y="1250530"/>
            <a:ext cx="4624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125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AE80A3-E681-F99F-581B-C66057F29C0E}"/>
              </a:ext>
            </a:extLst>
          </p:cNvPr>
          <p:cNvSpPr txBox="1"/>
          <p:nvPr/>
        </p:nvSpPr>
        <p:spPr>
          <a:xfrm>
            <a:off x="7412856" y="1267064"/>
            <a:ext cx="1860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5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2E87F5D-D068-472C-DAA7-DCBC299C99D6}"/>
              </a:ext>
            </a:extLst>
          </p:cNvPr>
          <p:cNvSpPr txBox="1"/>
          <p:nvPr/>
        </p:nvSpPr>
        <p:spPr>
          <a:xfrm>
            <a:off x="5688785" y="1806818"/>
            <a:ext cx="3693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5+y)(5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5y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9E4B20-2CB6-E14D-2B0D-D7F02976675E}"/>
              </a:ext>
            </a:extLst>
          </p:cNvPr>
          <p:cNvSpPr txBox="1"/>
          <p:nvPr/>
        </p:nvSpPr>
        <p:spPr>
          <a:xfrm>
            <a:off x="5688785" y="2322097"/>
            <a:ext cx="3327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y+5)(25-5y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3F9FE7-399C-C030-A658-33A1241F0278}"/>
              </a:ext>
            </a:extLst>
          </p:cNvPr>
          <p:cNvSpPr txBox="1"/>
          <p:nvPr/>
        </p:nvSpPr>
        <p:spPr>
          <a:xfrm>
            <a:off x="5623681" y="3073528"/>
            <a:ext cx="3784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27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9D2145D-D067-8508-F765-E151ED01EEA9}"/>
              </a:ext>
            </a:extLst>
          </p:cNvPr>
          <p:cNvSpPr txBox="1"/>
          <p:nvPr/>
        </p:nvSpPr>
        <p:spPr>
          <a:xfrm>
            <a:off x="7306325" y="3098986"/>
            <a:ext cx="1917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955399F-A9F5-0ADE-798B-5B0FCA403601}"/>
              </a:ext>
            </a:extLst>
          </p:cNvPr>
          <p:cNvSpPr txBox="1"/>
          <p:nvPr/>
        </p:nvSpPr>
        <p:spPr>
          <a:xfrm>
            <a:off x="5808957" y="3605625"/>
            <a:ext cx="4257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 – y)[(3x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xy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2853299-80EC-B385-B16C-847211780BE6}"/>
              </a:ext>
            </a:extLst>
          </p:cNvPr>
          <p:cNvSpPr txBox="1"/>
          <p:nvPr/>
        </p:nvSpPr>
        <p:spPr>
          <a:xfrm>
            <a:off x="5808957" y="4095823"/>
            <a:ext cx="4523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 – y)(9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3xy 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243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9C811B-CA74-E2F9-4163-8FA9812DDC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9854" y="0"/>
            <a:ext cx="8242506" cy="11827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3CC9A4B-F8C9-2320-BDB5-5BF218007629}"/>
              </a:ext>
            </a:extLst>
          </p:cNvPr>
          <p:cNvSpPr txBox="1"/>
          <p:nvPr/>
        </p:nvSpPr>
        <p:spPr>
          <a:xfrm>
            <a:off x="479394" y="907519"/>
            <a:ext cx="105466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Phân tích đa thức thành nhân tử bằng phương pháp vận dụng HĐT thông qua nhóm số hạng và đặt nhân tử chung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4418AA-9E44-E3D0-98E6-52432AEBD3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94" y="1835695"/>
            <a:ext cx="10829925" cy="169501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3D5BF42-9F79-E598-24FF-11BB3EE8F728}"/>
              </a:ext>
            </a:extLst>
          </p:cNvPr>
          <p:cNvSpPr txBox="1"/>
          <p:nvPr/>
        </p:nvSpPr>
        <p:spPr>
          <a:xfrm>
            <a:off x="4696287" y="3280569"/>
            <a:ext cx="2583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1BC9D4-DC1F-5A9D-87A5-A4ECA8361A95}"/>
              </a:ext>
            </a:extLst>
          </p:cNvPr>
          <p:cNvSpPr txBox="1"/>
          <p:nvPr/>
        </p:nvSpPr>
        <p:spPr>
          <a:xfrm>
            <a:off x="479394" y="3702595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70587F-629C-F262-D9DA-1B39098915AD}"/>
              </a:ext>
            </a:extLst>
          </p:cNvPr>
          <p:cNvSpPr txBox="1"/>
          <p:nvPr/>
        </p:nvSpPr>
        <p:spPr>
          <a:xfrm>
            <a:off x="3830714" y="3686097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2BFC28-90B7-23DE-F0E1-CBB69D2689F6}"/>
              </a:ext>
            </a:extLst>
          </p:cNvPr>
          <p:cNvSpPr txBox="1"/>
          <p:nvPr/>
        </p:nvSpPr>
        <p:spPr>
          <a:xfrm>
            <a:off x="7656990" y="3686097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C8E9C3-5CDF-DB15-C51B-4905C8313476}"/>
              </a:ext>
            </a:extLst>
          </p:cNvPr>
          <p:cNvSpPr txBox="1"/>
          <p:nvPr/>
        </p:nvSpPr>
        <p:spPr>
          <a:xfrm>
            <a:off x="855216" y="4168370"/>
            <a:ext cx="3920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y)(x – y) + 1.(x – y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9FAB03-E994-4190-6E95-D8C2C579306E}"/>
              </a:ext>
            </a:extLst>
          </p:cNvPr>
          <p:cNvSpPr txBox="1"/>
          <p:nvPr/>
        </p:nvSpPr>
        <p:spPr>
          <a:xfrm>
            <a:off x="4696287" y="4159492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00A9BB-3CD7-7F16-2C39-4ADDBEBE5A40}"/>
              </a:ext>
            </a:extLst>
          </p:cNvPr>
          <p:cNvSpPr txBox="1"/>
          <p:nvPr/>
        </p:nvSpPr>
        <p:spPr>
          <a:xfrm>
            <a:off x="479394" y="4616389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F76BB2C-EDA0-E0FD-71DC-8179B3B8317E}"/>
              </a:ext>
            </a:extLst>
          </p:cNvPr>
          <p:cNvSpPr txBox="1"/>
          <p:nvPr/>
        </p:nvSpPr>
        <p:spPr>
          <a:xfrm>
            <a:off x="479394" y="5055078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7C8898F-4F3A-0255-F08F-838E61D1056C}"/>
              </a:ext>
            </a:extLst>
          </p:cNvPr>
          <p:cNvSpPr txBox="1"/>
          <p:nvPr/>
        </p:nvSpPr>
        <p:spPr>
          <a:xfrm>
            <a:off x="479394" y="5533965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048EA5-E89E-FAB3-64E6-CD32C5A06953}"/>
              </a:ext>
            </a:extLst>
          </p:cNvPr>
          <p:cNvSpPr txBox="1"/>
          <p:nvPr/>
        </p:nvSpPr>
        <p:spPr>
          <a:xfrm>
            <a:off x="458587" y="6006471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F6F2C44-7162-35A7-4E66-6713FEF048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2719" y="5130279"/>
            <a:ext cx="7086600" cy="4286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0D77033-FC5C-CCE2-A43F-CF9E9A8A9A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4081" y="5607259"/>
            <a:ext cx="7705725" cy="4381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18ABD90-7945-2974-16F9-D2EDDA27CB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68795" y="6072379"/>
            <a:ext cx="7800975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98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3" grpId="0"/>
      <p:bldP spid="5" grpId="0"/>
      <p:bldP spid="6" grpId="0"/>
      <p:bldP spid="8" grpId="0"/>
      <p:bldP spid="10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7"/>
            <a:ext cx="12192000" cy="685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72BA8D7-C15E-9DF4-DDC9-64BBB7D7F6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84" y="2590464"/>
            <a:ext cx="11514338" cy="10001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35B41AC-D36E-1C26-63C4-2E2122D02545}"/>
              </a:ext>
            </a:extLst>
          </p:cNvPr>
          <p:cNvSpPr txBox="1"/>
          <p:nvPr/>
        </p:nvSpPr>
        <p:spPr>
          <a:xfrm>
            <a:off x="443884" y="168676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0B2F04-AB04-1688-8091-7892EC65480C}"/>
              </a:ext>
            </a:extLst>
          </p:cNvPr>
          <p:cNvSpPr txBox="1"/>
          <p:nvPr/>
        </p:nvSpPr>
        <p:spPr>
          <a:xfrm>
            <a:off x="443884" y="554476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BBC0B1-A971-9A5F-E911-A313B50D7E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2497" y="601773"/>
            <a:ext cx="7086600" cy="4286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CA581E-F709-87B4-9F44-76449127443B}"/>
              </a:ext>
            </a:extLst>
          </p:cNvPr>
          <p:cNvSpPr txBox="1"/>
          <p:nvPr/>
        </p:nvSpPr>
        <p:spPr>
          <a:xfrm>
            <a:off x="443884" y="1077696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B84E73-343B-E30E-0F63-DC9877BB57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2497" y="1134320"/>
            <a:ext cx="7705725" cy="4381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D88DAF7-5001-6D30-90E2-D5AE17E2A13C}"/>
              </a:ext>
            </a:extLst>
          </p:cNvPr>
          <p:cNvSpPr txBox="1"/>
          <p:nvPr/>
        </p:nvSpPr>
        <p:spPr>
          <a:xfrm>
            <a:off x="443884" y="1572470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FADDA89-098E-D389-60CB-89C5E16EC7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2497" y="1633916"/>
            <a:ext cx="7800975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00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9F08B5-5178-E78E-AE96-F549A1B69D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302" y="121513"/>
            <a:ext cx="6877050" cy="1714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28E154-32BA-AB4D-A3C4-A2D9F58898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339" y="1925760"/>
            <a:ext cx="5210175" cy="10001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CCBD93-31B9-F8BE-A844-8781F59945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201" y="2925885"/>
            <a:ext cx="4362450" cy="5334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C571D7E-93B6-4507-B920-20D21FDE95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982" y="3358070"/>
            <a:ext cx="3771900" cy="6000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63FBCC8-53C9-4E01-7798-2FC807647A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39" y="3856930"/>
            <a:ext cx="6534150" cy="5334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C4CDED7-EB3B-5951-BB02-6E342162ADC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328" y="4319559"/>
            <a:ext cx="3362325" cy="6000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E97664D-76B9-D6C5-2CF7-6C5EAF96B2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982" y="4869029"/>
            <a:ext cx="4781550" cy="54292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08FBEB-2107-44FD-7DF2-E7D8055C7B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3201" y="5467113"/>
            <a:ext cx="619125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80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229A36A-BC62-D17D-949F-288E21E6B1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245" y="0"/>
            <a:ext cx="4219575" cy="23431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B593B80-F31D-CDFF-5263-577EA3980028}"/>
              </a:ext>
            </a:extLst>
          </p:cNvPr>
          <p:cNvSpPr txBox="1"/>
          <p:nvPr/>
        </p:nvSpPr>
        <p:spPr>
          <a:xfrm>
            <a:off x="6658252" y="111241"/>
            <a:ext cx="2583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554041-A539-DA1D-A3CE-BD2B2BAD74D1}"/>
              </a:ext>
            </a:extLst>
          </p:cNvPr>
          <p:cNvSpPr txBox="1"/>
          <p:nvPr/>
        </p:nvSpPr>
        <p:spPr>
          <a:xfrm>
            <a:off x="4714043" y="719092"/>
            <a:ext cx="4918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06FF4F-AF2D-87B9-1ECE-7F0C52A822F7}"/>
              </a:ext>
            </a:extLst>
          </p:cNvPr>
          <p:cNvSpPr txBox="1"/>
          <p:nvPr/>
        </p:nvSpPr>
        <p:spPr>
          <a:xfrm>
            <a:off x="4785065" y="1171575"/>
            <a:ext cx="5060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70949C-C8FE-B97B-D169-EA7B21DA73E9}"/>
              </a:ext>
            </a:extLst>
          </p:cNvPr>
          <p:cNvSpPr txBox="1"/>
          <p:nvPr/>
        </p:nvSpPr>
        <p:spPr>
          <a:xfrm>
            <a:off x="4785065" y="1624058"/>
            <a:ext cx="5131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5(x – y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CD6B56-B445-D858-6B51-81EDD5B0B3F5}"/>
              </a:ext>
            </a:extLst>
          </p:cNvPr>
          <p:cNvSpPr txBox="1"/>
          <p:nvPr/>
        </p:nvSpPr>
        <p:spPr>
          <a:xfrm>
            <a:off x="8602463" y="1624058"/>
            <a:ext cx="4243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(x –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(x – y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58F501-B12C-1B55-F7EB-27CE06308F3D}"/>
              </a:ext>
            </a:extLst>
          </p:cNvPr>
          <p:cNvSpPr txBox="1"/>
          <p:nvPr/>
        </p:nvSpPr>
        <p:spPr>
          <a:xfrm>
            <a:off x="4785065" y="2172515"/>
            <a:ext cx="3675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-y)[3(x-y) – 5]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226C2A-5DC0-73E8-3238-6C86B890A501}"/>
              </a:ext>
            </a:extLst>
          </p:cNvPr>
          <p:cNvSpPr txBox="1"/>
          <p:nvPr/>
        </p:nvSpPr>
        <p:spPr>
          <a:xfrm>
            <a:off x="7617182" y="2147278"/>
            <a:ext cx="2814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-y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CA3F54-AF14-787B-3631-56B8367D0E68}"/>
              </a:ext>
            </a:extLst>
          </p:cNvPr>
          <p:cNvSpPr txBox="1"/>
          <p:nvPr/>
        </p:nvSpPr>
        <p:spPr>
          <a:xfrm>
            <a:off x="772357" y="3000652"/>
            <a:ext cx="61699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x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8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BAD72E-BE4E-D625-4000-CE78CD810C5C}"/>
              </a:ext>
            </a:extLst>
          </p:cNvPr>
          <p:cNvSpPr txBox="1"/>
          <p:nvPr/>
        </p:nvSpPr>
        <p:spPr>
          <a:xfrm>
            <a:off x="4483224" y="3000652"/>
            <a:ext cx="5362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+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A8627B-5E00-0C41-82A5-39666BD69A5F}"/>
              </a:ext>
            </a:extLst>
          </p:cNvPr>
          <p:cNvSpPr txBox="1"/>
          <p:nvPr/>
        </p:nvSpPr>
        <p:spPr>
          <a:xfrm>
            <a:off x="772357" y="3549109"/>
            <a:ext cx="427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4]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AE65208-354D-B775-1CBD-EC79B24AE10F}"/>
              </a:ext>
            </a:extLst>
          </p:cNvPr>
          <p:cNvSpPr txBox="1"/>
          <p:nvPr/>
        </p:nvSpPr>
        <p:spPr>
          <a:xfrm>
            <a:off x="4107402" y="3549109"/>
            <a:ext cx="3320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58FB5F-9C56-3EA6-AA55-04203301D2D8}"/>
              </a:ext>
            </a:extLst>
          </p:cNvPr>
          <p:cNvSpPr txBox="1"/>
          <p:nvPr/>
        </p:nvSpPr>
        <p:spPr>
          <a:xfrm>
            <a:off x="772357" y="4088689"/>
            <a:ext cx="3604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+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-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1939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13B4CBB-8B95-4F5D-73DD-08B2C1591C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430" y="0"/>
            <a:ext cx="11816179" cy="35648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AA8370C-181E-5FC2-3C53-DE6543B48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032" y="3656259"/>
            <a:ext cx="7305675" cy="10191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E816AAE-2776-3B50-8F38-F52D0287B9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3707" y="4100138"/>
            <a:ext cx="1504950" cy="6667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F5BCC5A-C636-891E-2F91-D666805525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070" y="4653665"/>
            <a:ext cx="8439150" cy="4857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DF28D90-2ED7-C9B8-930B-019BC1E5DC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5220" y="4591752"/>
            <a:ext cx="1571625" cy="6096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34F3F35-1B7A-E9C9-CE3C-97B346BA9D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070" y="5046890"/>
            <a:ext cx="6448425" cy="4953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980CB5F-EC22-2A68-146B-AE1949746D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5295" y="5417440"/>
            <a:ext cx="7019925" cy="5810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9403F6E-CB91-5609-9C2A-01FD032BB6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0882" y="5818902"/>
            <a:ext cx="8115300" cy="5715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FECD4FB-930D-F94C-FB6E-0D5A0203FF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42568" y="6240551"/>
            <a:ext cx="5924550" cy="59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79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304"/>
            <a:ext cx="12192000" cy="685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34E67F1-2782-1770-D052-9C62EC7F1258}"/>
              </a:ext>
            </a:extLst>
          </p:cNvPr>
          <p:cNvSpPr txBox="1"/>
          <p:nvPr/>
        </p:nvSpPr>
        <p:spPr>
          <a:xfrm>
            <a:off x="2752078" y="97102"/>
            <a:ext cx="6933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AAD795-B198-0B19-1BC6-F93F5938168E}"/>
              </a:ext>
            </a:extLst>
          </p:cNvPr>
          <p:cNvSpPr txBox="1"/>
          <p:nvPr/>
        </p:nvSpPr>
        <p:spPr>
          <a:xfrm>
            <a:off x="126507" y="460524"/>
            <a:ext cx="1162752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239AAA-27C5-768C-ECC7-0A24D2AED798}"/>
              </a:ext>
            </a:extLst>
          </p:cNvPr>
          <p:cNvSpPr txBox="1"/>
          <p:nvPr/>
        </p:nvSpPr>
        <p:spPr>
          <a:xfrm>
            <a:off x="53268" y="1213948"/>
            <a:ext cx="616554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B1DD174-F7F0-AB45-4FCF-4A736C05C2A8}"/>
              </a:ext>
            </a:extLst>
          </p:cNvPr>
          <p:cNvSpPr txBox="1"/>
          <p:nvPr/>
        </p:nvSpPr>
        <p:spPr>
          <a:xfrm>
            <a:off x="2857501" y="1367950"/>
            <a:ext cx="61655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ng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D028647C-75C7-7169-4BF8-453517B30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07" y="2017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3BA683A-D544-4553-9054-E9B3B6C41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12162"/>
              </p:ext>
            </p:extLst>
          </p:nvPr>
        </p:nvGraphicFramePr>
        <p:xfrm>
          <a:off x="2857500" y="1915790"/>
          <a:ext cx="2799671" cy="51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915790"/>
                        <a:ext cx="2799671" cy="511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53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676400" y="1329735"/>
            <a:ext cx="89154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5(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x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x +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/ 5(x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(1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b/ 5[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c/ 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(5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062" name="Group 43"/>
          <p:cNvGrpSpPr>
            <a:grpSpLocks/>
          </p:cNvGrpSpPr>
          <p:nvPr/>
        </p:nvGrpSpPr>
        <p:grpSpPr bwMode="auto">
          <a:xfrm>
            <a:off x="3524251" y="5105400"/>
            <a:ext cx="1114425" cy="1752600"/>
            <a:chOff x="0" y="1680"/>
            <a:chExt cx="2560" cy="2561"/>
          </a:xfrm>
        </p:grpSpPr>
        <p:graphicFrame>
          <p:nvGraphicFramePr>
            <p:cNvPr id="1026" name="Object 44"/>
            <p:cNvGraphicFramePr>
              <a:graphicFrameLocks noChangeAspect="1"/>
            </p:cNvGraphicFramePr>
            <p:nvPr/>
          </p:nvGraphicFramePr>
          <p:xfrm>
            <a:off x="431" y="2614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lip" r:id="rId2" imgW="4046538" imgH="3352800" progId="MS_ClipArt_Gallery.5">
                    <p:embed/>
                  </p:oleObj>
                </mc:Choice>
                <mc:Fallback>
                  <p:oleObj name="Clip" r:id="rId2" imgW="4046538" imgH="3352800" progId="MS_ClipArt_Gallery.5">
                    <p:embed/>
                    <p:pic>
                      <p:nvPicPr>
                        <p:cNvPr id="102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66" name="Picture 45" descr="TPFAQ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7" name="Picture 46" descr="TYFAQ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8" name="Picture 47" descr="TYFAQ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3524250" y="76202"/>
            <a:ext cx="51435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ÀI TẬP TRẮC NGHIỆM</a:t>
            </a:r>
          </a:p>
        </p:txBody>
      </p:sp>
      <p:sp>
        <p:nvSpPr>
          <p:cNvPr id="1064" name="WordArt 49"/>
          <p:cNvSpPr>
            <a:spLocks noChangeArrowheads="1" noChangeShapeType="1" noTextEdit="1"/>
          </p:cNvSpPr>
          <p:nvPr/>
        </p:nvSpPr>
        <p:spPr bwMode="auto">
          <a:xfrm>
            <a:off x="2256461" y="907194"/>
            <a:ext cx="3928611" cy="3945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Hãy chọn đáp án đú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65" name="AutoShape 5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39126" y="0"/>
            <a:ext cx="428625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164C7C-F8A2-FDA2-96B8-775EAA0DB0D8}"/>
              </a:ext>
            </a:extLst>
          </p:cNvPr>
          <p:cNvSpPr txBox="1"/>
          <p:nvPr/>
        </p:nvSpPr>
        <p:spPr>
          <a:xfrm>
            <a:off x="7400342" y="2680864"/>
            <a:ext cx="3191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/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6A4347-54EB-B56E-7747-4178DB3AD2AA}"/>
              </a:ext>
            </a:extLst>
          </p:cNvPr>
          <p:cNvSpPr txBox="1"/>
          <p:nvPr/>
        </p:nvSpPr>
        <p:spPr>
          <a:xfrm>
            <a:off x="5236132" y="3941200"/>
            <a:ext cx="544295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Khi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068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3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7" grpId="0" build="allAtOnce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347E6-015D-53F1-F088-3928E102D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6525"/>
          </a:xfrm>
        </p:spPr>
        <p:txBody>
          <a:bodyPr/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F24B4054-ABB4-69D9-9A97-D3EBA30AEC51}"/>
              </a:ext>
            </a:extLst>
          </p:cNvPr>
          <p:cNvSpPr/>
          <p:nvPr/>
        </p:nvSpPr>
        <p:spPr>
          <a:xfrm>
            <a:off x="3133079" y="3917531"/>
            <a:ext cx="6853561" cy="2438881"/>
          </a:xfrm>
          <a:prstGeom prst="cloudCallout">
            <a:avLst>
              <a:gd name="adj1" fmla="val -62672"/>
              <a:gd name="adj2" fmla="val -8813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D5B0D2E-8551-236D-2263-B03681194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565" y="1070040"/>
            <a:ext cx="5392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0E3054-EFAE-25D3-0920-93DD1B13E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54075"/>
              </p:ext>
            </p:extLst>
          </p:nvPr>
        </p:nvGraphicFramePr>
        <p:xfrm>
          <a:off x="6439875" y="1109547"/>
          <a:ext cx="1016987" cy="44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8" imgH="215806" progId="Equation.DSMT4">
                  <p:embed/>
                </p:oleObj>
              </mc:Choice>
              <mc:Fallback>
                <p:oleObj name="Equation" r:id="rId2" imgW="558558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875" y="1109547"/>
                        <a:ext cx="1016987" cy="444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9B908BA-05A9-1E30-8B18-DE8119CC1B87}"/>
              </a:ext>
            </a:extLst>
          </p:cNvPr>
          <p:cNvSpPr txBox="1"/>
          <p:nvPr/>
        </p:nvSpPr>
        <p:spPr>
          <a:xfrm>
            <a:off x="4767308" y="1641645"/>
            <a:ext cx="1953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74A576-A597-3696-1971-586D246FF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47755"/>
              </p:ext>
            </p:extLst>
          </p:nvPr>
        </p:nvGraphicFramePr>
        <p:xfrm>
          <a:off x="838200" y="2454723"/>
          <a:ext cx="1016987" cy="4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558" imgH="215806" progId="Equation.DSMT4">
                  <p:embed/>
                </p:oleObj>
              </mc:Choice>
              <mc:Fallback>
                <p:oleObj name="Equation" r:id="rId4" imgW="558558" imgH="21580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0E3054-EFAE-25D3-0920-93DD1B13E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54723"/>
                        <a:ext cx="1016987" cy="44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D752D85-A793-87A0-9025-14EF370ED4BB}"/>
              </a:ext>
            </a:extLst>
          </p:cNvPr>
          <p:cNvSpPr txBox="1"/>
          <p:nvPr/>
        </p:nvSpPr>
        <p:spPr>
          <a:xfrm>
            <a:off x="1926455" y="2417250"/>
            <a:ext cx="3169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)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+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3706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1676400" y="1027295"/>
            <a:ext cx="89154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(x - y) -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y-x)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/ (x - y)(3 –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/(x - y)(3 +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/ T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81" name="Text Box 45"/>
          <p:cNvSpPr txBox="1">
            <a:spLocks noChangeArrowheads="1"/>
          </p:cNvSpPr>
          <p:nvPr/>
        </p:nvSpPr>
        <p:spPr bwMode="auto">
          <a:xfrm>
            <a:off x="5490723" y="1743590"/>
            <a:ext cx="5791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(x-y)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y-x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              = 3(x –y)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x – y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              = (x –y)(3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65582" name="Picture 46" descr="mouse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5334000"/>
            <a:ext cx="826294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83" name="Text Box 47"/>
          <p:cNvSpPr txBox="1">
            <a:spLocks noChangeArrowheads="1"/>
          </p:cNvSpPr>
          <p:nvPr/>
        </p:nvSpPr>
        <p:spPr bwMode="auto">
          <a:xfrm>
            <a:off x="3524250" y="76202"/>
            <a:ext cx="51435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en-US" sz="2800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51" name="WordArt 48"/>
          <p:cNvSpPr>
            <a:spLocks noChangeArrowheads="1" noChangeShapeType="1" noTextEdit="1"/>
          </p:cNvSpPr>
          <p:nvPr/>
        </p:nvSpPr>
        <p:spPr bwMode="auto">
          <a:xfrm>
            <a:off x="1975997" y="620191"/>
            <a:ext cx="3514726" cy="491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23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ãy chọn đáp án đú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3352" name="AutoShape 4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39126" y="0"/>
            <a:ext cx="428625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8D2B0AF-025C-19E3-E72F-E1FE35CDFF60}"/>
              </a:ext>
            </a:extLst>
          </p:cNvPr>
          <p:cNvSpPr txBox="1"/>
          <p:nvPr/>
        </p:nvSpPr>
        <p:spPr>
          <a:xfrm>
            <a:off x="6356412" y="3668286"/>
            <a:ext cx="492551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- (-A)</a:t>
            </a:r>
          </a:p>
        </p:txBody>
      </p:sp>
    </p:spTree>
    <p:extLst>
      <p:ext uri="{BB962C8B-B14F-4D97-AF65-F5344CB8AC3E}">
        <p14:creationId xmlns:p14="http://schemas.microsoft.com/office/powerpoint/2010/main" val="24177848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5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5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20AB55-7022-3276-E1E3-E48F6BE7D3E1}"/>
              </a:ext>
            </a:extLst>
          </p:cNvPr>
          <p:cNvSpPr txBox="1"/>
          <p:nvPr/>
        </p:nvSpPr>
        <p:spPr>
          <a:xfrm>
            <a:off x="408372" y="177553"/>
            <a:ext cx="10892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EA6E998-BB5F-AC04-32F5-B60248C69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7325" y="363278"/>
            <a:ext cx="3140244" cy="523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ED5DB0-AD48-C8CE-D9EA-895ED4A18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54582"/>
              </p:ext>
            </p:extLst>
          </p:nvPr>
        </p:nvGraphicFramePr>
        <p:xfrm>
          <a:off x="5817325" y="177553"/>
          <a:ext cx="268748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28600" progId="Equation.DSMT4">
                  <p:embed/>
                </p:oleObj>
              </mc:Choice>
              <mc:Fallback>
                <p:oleObj name="Equation" r:id="rId2" imgW="1473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25" y="177553"/>
                        <a:ext cx="2687483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43A9A8E-A51B-AA5D-DD70-17437C6F5146}"/>
              </a:ext>
            </a:extLst>
          </p:cNvPr>
          <p:cNvSpPr txBox="1"/>
          <p:nvPr/>
        </p:nvSpPr>
        <p:spPr>
          <a:xfrm>
            <a:off x="8504808" y="180520"/>
            <a:ext cx="3140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A69593-3442-F5ED-85A7-CE9B7F8CF06E}"/>
              </a:ext>
            </a:extLst>
          </p:cNvPr>
          <p:cNvSpPr txBox="1"/>
          <p:nvPr/>
        </p:nvSpPr>
        <p:spPr>
          <a:xfrm>
            <a:off x="546948" y="700773"/>
            <a:ext cx="46553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y) + ab(x –y)</a:t>
            </a:r>
          </a:p>
          <a:p>
            <a:pPr marL="514350" indent="-514350">
              <a:buAutoNum type="alphaLcParenR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ab)(x – y)</a:t>
            </a:r>
          </a:p>
          <a:p>
            <a:pPr marL="514350" indent="-514350">
              <a:buAutoNum type="alphaLcParenR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 –y)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316EC1-0F9C-153A-BABC-C18F6634D6A9}"/>
              </a:ext>
            </a:extLst>
          </p:cNvPr>
          <p:cNvSpPr txBox="1"/>
          <p:nvPr/>
        </p:nvSpPr>
        <p:spPr>
          <a:xfrm>
            <a:off x="489751" y="2085768"/>
            <a:ext cx="1121249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x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by =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- y) + ab(x-y)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a(x - y)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b)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46BFFDC-E119-23CE-98D6-000865FBC3C3}"/>
              </a:ext>
            </a:extLst>
          </p:cNvPr>
          <p:cNvSpPr txBox="1"/>
          <p:nvPr/>
        </p:nvSpPr>
        <p:spPr>
          <a:xfrm>
            <a:off x="330693" y="3302388"/>
            <a:ext cx="1164528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55D699-A6B7-59E9-71FD-6D9F22AB2E6A}"/>
              </a:ext>
            </a:extLst>
          </p:cNvPr>
          <p:cNvSpPr txBox="1"/>
          <p:nvPr/>
        </p:nvSpPr>
        <p:spPr>
          <a:xfrm>
            <a:off x="273496" y="3965011"/>
            <a:ext cx="11371556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ằ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553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0E2BEE-FDCE-AE84-B5D1-8DFA89D82C50}"/>
              </a:ext>
            </a:extLst>
          </p:cNvPr>
          <p:cNvSpPr txBox="1"/>
          <p:nvPr/>
        </p:nvSpPr>
        <p:spPr>
          <a:xfrm>
            <a:off x="417251" y="221941"/>
            <a:ext cx="10928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E4500A0-4794-A29E-2B76-FCA8123FDC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6" y="745161"/>
            <a:ext cx="10639425" cy="800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3284AF3-6E44-648C-0B57-FDF30D007B79}"/>
              </a:ext>
            </a:extLst>
          </p:cNvPr>
          <p:cNvSpPr txBox="1"/>
          <p:nvPr/>
        </p:nvSpPr>
        <p:spPr>
          <a:xfrm>
            <a:off x="417251" y="1284518"/>
            <a:ext cx="1092841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A509604-DA9E-171A-1345-7885D8642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632" y="984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E12D8F79-3326-78F3-75AE-6A694383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082" y="26008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C805CE6-4170-E82B-B902-FD858CB87A90}"/>
              </a:ext>
            </a:extLst>
          </p:cNvPr>
          <p:cNvGrpSpPr/>
          <p:nvPr/>
        </p:nvGrpSpPr>
        <p:grpSpPr>
          <a:xfrm>
            <a:off x="417251" y="1874205"/>
            <a:ext cx="6470716" cy="930307"/>
            <a:chOff x="582883" y="1874205"/>
            <a:chExt cx="6470716" cy="93030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1E0C242-10A1-203E-C652-174859F2CB98}"/>
                </a:ext>
              </a:extLst>
            </p:cNvPr>
            <p:cNvSpPr txBox="1"/>
            <p:nvPr/>
          </p:nvSpPr>
          <p:spPr>
            <a:xfrm>
              <a:off x="582883" y="2077749"/>
              <a:ext cx="56787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A =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b="1" baseline="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x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y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17E559A-9ECC-4C22-25EA-2FD0C692EE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765617"/>
                </p:ext>
              </p:extLst>
            </p:nvPr>
          </p:nvGraphicFramePr>
          <p:xfrm>
            <a:off x="4588254" y="1874205"/>
            <a:ext cx="1277843" cy="930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7780" imgH="393529" progId="Equation.DSMT4">
                    <p:embed/>
                  </p:oleObj>
                </mc:Choice>
                <mc:Fallback>
                  <p:oleObj name="Equation" r:id="rId3" imgW="507780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254" y="1874205"/>
                          <a:ext cx="1277843" cy="9303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5EDE85AB-DB34-FE35-9FDE-1669481FD5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692657"/>
                </p:ext>
              </p:extLst>
            </p:nvPr>
          </p:nvGraphicFramePr>
          <p:xfrm>
            <a:off x="5892561" y="1874205"/>
            <a:ext cx="1161038" cy="92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393529" progId="Equation.DSMT4">
                    <p:embed/>
                  </p:oleObj>
                </mc:Choice>
                <mc:Fallback>
                  <p:oleObj name="Equation" r:id="rId5" imgW="482391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2561" y="1874205"/>
                          <a:ext cx="1161038" cy="926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3298B23-04A7-CECD-67A9-CE5179E80662}"/>
              </a:ext>
            </a:extLst>
          </p:cNvPr>
          <p:cNvSpPr txBox="1"/>
          <p:nvPr/>
        </p:nvSpPr>
        <p:spPr>
          <a:xfrm>
            <a:off x="417251" y="2749442"/>
            <a:ext cx="9422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x + y + z -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9, y =10, z =11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2F5DDC1-357D-A0AB-2E10-C952BECF33BE}"/>
              </a:ext>
            </a:extLst>
          </p:cNvPr>
          <p:cNvGrpSpPr/>
          <p:nvPr/>
        </p:nvGrpSpPr>
        <p:grpSpPr>
          <a:xfrm>
            <a:off x="417251" y="3342523"/>
            <a:ext cx="9012835" cy="600075"/>
            <a:chOff x="417251" y="3342523"/>
            <a:chExt cx="9012835" cy="60007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E1F4B76-F765-146E-817F-106BBA4452C9}"/>
                </a:ext>
              </a:extLst>
            </p:cNvPr>
            <p:cNvSpPr txBox="1"/>
            <p:nvPr/>
          </p:nvSpPr>
          <p:spPr>
            <a:xfrm>
              <a:off x="417251" y="3353620"/>
              <a:ext cx="48472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(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7-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GK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AA4E20DC-100C-EF6B-9987-6F59772A4EF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77111" y="3342523"/>
              <a:ext cx="4752975" cy="600075"/>
            </a:xfrm>
            <a:prstGeom prst="rect">
              <a:avLst/>
            </a:prstGeom>
          </p:spPr>
        </p:pic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63DDD9FE-B6F4-77C4-A0B3-9DB904F2D9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046818"/>
            <a:ext cx="699135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73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3C56CD4-698F-9C3C-207C-E57B9A97E228}"/>
              </a:ext>
            </a:extLst>
          </p:cNvPr>
          <p:cNvSpPr txBox="1"/>
          <p:nvPr/>
        </p:nvSpPr>
        <p:spPr>
          <a:xfrm>
            <a:off x="375080" y="273094"/>
            <a:ext cx="1144997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95D5E9A-64C0-197B-BB34-0E2B01742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2228294"/>
            <a:ext cx="133439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A3B40B-F65E-7243-08E3-8772A35E8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57422"/>
              </p:ext>
            </p:extLst>
          </p:nvPr>
        </p:nvGraphicFramePr>
        <p:xfrm>
          <a:off x="461636" y="1799480"/>
          <a:ext cx="3003983" cy="50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79400" progId="Equation.DSMT4">
                  <p:embed/>
                </p:oleObj>
              </mc:Choice>
              <mc:Fallback>
                <p:oleObj name="Equation" r:id="rId2" imgW="1625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36" y="1799480"/>
                        <a:ext cx="3003983" cy="506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8453649B-C9EC-760C-71AC-C85E0774E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2885242"/>
            <a:ext cx="15884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D5E13-91C1-E2ED-295E-8C0A791FB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81064"/>
              </p:ext>
            </p:extLst>
          </p:nvPr>
        </p:nvGraphicFramePr>
        <p:xfrm>
          <a:off x="407854" y="2332073"/>
          <a:ext cx="2963026" cy="50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279400" progId="Equation.DSMT4">
                  <p:embed/>
                </p:oleObj>
              </mc:Choice>
              <mc:Fallback>
                <p:oleObj name="Equation" r:id="rId4" imgW="16129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54" y="2332073"/>
                        <a:ext cx="2963026" cy="506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420FC5B0-7A07-4E5C-BFC6-CA970599F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3330152"/>
            <a:ext cx="159946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7CD6C8-7CAD-92A2-8F74-8FA7B05AB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06590"/>
              </p:ext>
            </p:extLst>
          </p:nvPr>
        </p:nvGraphicFramePr>
        <p:xfrm>
          <a:off x="393077" y="2872696"/>
          <a:ext cx="3141099" cy="4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5673" imgH="253890" progId="Equation.DSMT4">
                  <p:embed/>
                </p:oleObj>
              </mc:Choice>
              <mc:Fallback>
                <p:oleObj name="Equation" r:id="rId6" imgW="1675673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7" y="2872696"/>
                        <a:ext cx="3141099" cy="495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56B2F1E7-1F5A-A040-03C4-12366F645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6" y="3849781"/>
            <a:ext cx="14055384" cy="5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850379D-BA6E-98C2-EF37-7E3D9189A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894"/>
              </p:ext>
            </p:extLst>
          </p:nvPr>
        </p:nvGraphicFramePr>
        <p:xfrm>
          <a:off x="375080" y="3292362"/>
          <a:ext cx="4192660" cy="54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279400" progId="Equation.DSMT4">
                  <p:embed/>
                </p:oleObj>
              </mc:Choice>
              <mc:Fallback>
                <p:oleObj name="Equation" r:id="rId8" imgW="20955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80" y="3292362"/>
                        <a:ext cx="4192660" cy="549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F6C8E570-CA37-5354-6A35-D045D8A25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6" y="2212379"/>
            <a:ext cx="158008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4D53C86-5F21-BDE6-00DF-990565238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19686"/>
              </p:ext>
            </p:extLst>
          </p:nvPr>
        </p:nvGraphicFramePr>
        <p:xfrm>
          <a:off x="5693686" y="1736156"/>
          <a:ext cx="4103873" cy="53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500" imgH="279400" progId="Equation.DSMT4">
                  <p:embed/>
                </p:oleObj>
              </mc:Choice>
              <mc:Fallback>
                <p:oleObj name="Equation" r:id="rId10" imgW="20955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686" y="1736156"/>
                        <a:ext cx="4103873" cy="537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8E7C0E87-E2A1-49D6-EF21-99D07EA18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5" y="2735445"/>
            <a:ext cx="179491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53DB5D1-6E0C-CB07-6838-B9BB2FBB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49151"/>
              </p:ext>
            </p:extLst>
          </p:nvPr>
        </p:nvGraphicFramePr>
        <p:xfrm>
          <a:off x="5660135" y="2370417"/>
          <a:ext cx="4267954" cy="54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600" imgH="279400" progId="Equation.DSMT4">
                  <p:embed/>
                </p:oleObj>
              </mc:Choice>
              <mc:Fallback>
                <p:oleObj name="Equation" r:id="rId12" imgW="21336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135" y="2370417"/>
                        <a:ext cx="4267954" cy="549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>
            <a:extLst>
              <a:ext uri="{FF2B5EF4-FFF2-40B4-BE49-F238E27FC236}">
                <a16:creationId xmlns:a16="http://schemas.microsoft.com/office/drawing/2014/main" id="{7FD8504B-C0CA-5FFE-7420-BC06E1EFF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5" y="3328805"/>
            <a:ext cx="15361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12DAD21-5DE7-D3D2-F49E-378A3F9B9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57756"/>
              </p:ext>
            </p:extLst>
          </p:nvPr>
        </p:nvGraphicFramePr>
        <p:xfrm>
          <a:off x="5626583" y="2927715"/>
          <a:ext cx="4170976" cy="53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" imgH="279400" progId="Equation.DSMT4">
                  <p:embed/>
                </p:oleObj>
              </mc:Choice>
              <mc:Fallback>
                <p:oleObj name="Equation" r:id="rId14" imgW="21336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83" y="2927715"/>
                        <a:ext cx="4170976" cy="536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865C8E20-6BFD-9EC7-11E7-F23A01874F7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4080" y="4552437"/>
            <a:ext cx="11610975" cy="143827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9CFF108-E1FF-A8E7-D1A1-DAD18EA01BD2}"/>
              </a:ext>
            </a:extLst>
          </p:cNvPr>
          <p:cNvSpPr txBox="1"/>
          <p:nvPr/>
        </p:nvSpPr>
        <p:spPr>
          <a:xfrm>
            <a:off x="214080" y="3894213"/>
            <a:ext cx="5513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1196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D4054F-04FE-1C78-4B7F-69352DB60DFB}"/>
              </a:ext>
            </a:extLst>
          </p:cNvPr>
          <p:cNvSpPr txBox="1"/>
          <p:nvPr/>
        </p:nvSpPr>
        <p:spPr>
          <a:xfrm>
            <a:off x="363985" y="177553"/>
            <a:ext cx="4856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6433C38-B3EA-B7AB-19A5-35338A8E8383}"/>
              </a:ext>
            </a:extLst>
          </p:cNvPr>
          <p:cNvSpPr txBox="1"/>
          <p:nvPr/>
        </p:nvSpPr>
        <p:spPr>
          <a:xfrm>
            <a:off x="363984" y="700773"/>
            <a:ext cx="602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1CE1E84-37E7-3A34-4E57-9AF12676E2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7863" y="-28696"/>
            <a:ext cx="6400800" cy="1914525"/>
          </a:xfrm>
          <a:prstGeom prst="rect">
            <a:avLst/>
          </a:prstGeom>
        </p:spPr>
      </p:pic>
      <p:sp>
        <p:nvSpPr>
          <p:cNvPr id="6" name="AutoShape 18">
            <a:extLst>
              <a:ext uri="{FF2B5EF4-FFF2-40B4-BE49-F238E27FC236}">
                <a16:creationId xmlns:a16="http://schemas.microsoft.com/office/drawing/2014/main" id="{8213EB68-81F6-FE68-465B-319990ED6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494" y="2092078"/>
            <a:ext cx="8610600" cy="2286000"/>
          </a:xfrm>
          <a:prstGeom prst="cloudCallout">
            <a:avLst>
              <a:gd name="adj1" fmla="val -30085"/>
              <a:gd name="adj2" fmla="val 104153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 t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Cloud Callout 2">
            <a:extLst>
              <a:ext uri="{FF2B5EF4-FFF2-40B4-BE49-F238E27FC236}">
                <a16:creationId xmlns:a16="http://schemas.microsoft.com/office/drawing/2014/main" id="{A8EC823C-B264-987A-87B6-A07BAA338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821" y="1779149"/>
            <a:ext cx="7696200" cy="3743325"/>
          </a:xfrm>
          <a:prstGeom prst="cloudCallout">
            <a:avLst>
              <a:gd name="adj1" fmla="val -37264"/>
              <a:gd name="adj2" fmla="val 70512"/>
            </a:avLst>
          </a:prstGeom>
          <a:solidFill>
            <a:srgbClr val="FF99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.</a:t>
            </a:r>
            <a:endParaRPr lang="vi-V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41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0F6AB2-0F99-4E7A-3996-ABF05D2BFA05}"/>
              </a:ext>
            </a:extLst>
          </p:cNvPr>
          <p:cNvSpPr txBox="1"/>
          <p:nvPr/>
        </p:nvSpPr>
        <p:spPr>
          <a:xfrm>
            <a:off x="186431" y="150357"/>
            <a:ext cx="602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363E64-C58D-D039-4594-8C985D839D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4368"/>
            <a:ext cx="6400800" cy="191452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17E62A-1C60-B8C5-4214-B1CA16F19EF0}"/>
              </a:ext>
            </a:extLst>
          </p:cNvPr>
          <p:cNvCxnSpPr>
            <a:cxnSpLocks/>
          </p:cNvCxnSpPr>
          <p:nvPr/>
        </p:nvCxnSpPr>
        <p:spPr>
          <a:xfrm>
            <a:off x="6347534" y="514905"/>
            <a:ext cx="71022" cy="58287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D1ED34B-B400-32FD-4A36-309D8C482FDC}"/>
              </a:ext>
            </a:extLst>
          </p:cNvPr>
          <p:cNvSpPr txBox="1"/>
          <p:nvPr/>
        </p:nvSpPr>
        <p:spPr>
          <a:xfrm>
            <a:off x="8194089" y="88802"/>
            <a:ext cx="2246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85E5B3-612E-0EF1-24EC-C9CEFB168369}"/>
              </a:ext>
            </a:extLst>
          </p:cNvPr>
          <p:cNvSpPr txBox="1"/>
          <p:nvPr/>
        </p:nvSpPr>
        <p:spPr>
          <a:xfrm>
            <a:off x="6425137" y="681233"/>
            <a:ext cx="3906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M =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94D2C9A-E2DB-AED2-6ABC-4E7C7FB21B21}"/>
              </a:ext>
            </a:extLst>
          </p:cNvPr>
          <p:cNvSpPr txBox="1"/>
          <p:nvPr/>
        </p:nvSpPr>
        <p:spPr>
          <a:xfrm>
            <a:off x="6889071" y="1273664"/>
            <a:ext cx="38351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32-1)(32+1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46237-CB47-3020-D858-05775057568A}"/>
              </a:ext>
            </a:extLst>
          </p:cNvPr>
          <p:cNvSpPr txBox="1"/>
          <p:nvPr/>
        </p:nvSpPr>
        <p:spPr>
          <a:xfrm>
            <a:off x="6889071" y="1796884"/>
            <a:ext cx="3666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31.33.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B78EEFE-BF17-8B3F-52CD-27243CB3A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17568"/>
              </p:ext>
            </p:extLst>
          </p:nvPr>
        </p:nvGraphicFramePr>
        <p:xfrm>
          <a:off x="7630357" y="2320104"/>
          <a:ext cx="401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357" y="2320104"/>
                        <a:ext cx="4016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2749F266-0D89-59F5-7930-6379349932FF}"/>
              </a:ext>
            </a:extLst>
          </p:cNvPr>
          <p:cNvGrpSpPr/>
          <p:nvPr/>
        </p:nvGrpSpPr>
        <p:grpSpPr>
          <a:xfrm>
            <a:off x="6576095" y="2318521"/>
            <a:ext cx="2510161" cy="524803"/>
            <a:chOff x="6527307" y="2280735"/>
            <a:chExt cx="2510161" cy="524803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28A3A2E-3427-664D-4985-EE35013DF192}"/>
                </a:ext>
              </a:extLst>
            </p:cNvPr>
            <p:cNvSpPr txBox="1"/>
            <p:nvPr/>
          </p:nvSpPr>
          <p:spPr>
            <a:xfrm>
              <a:off x="6527307" y="2282318"/>
              <a:ext cx="14648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CAEB3AC-B778-2960-485B-9169C88239B3}"/>
                </a:ext>
              </a:extLst>
            </p:cNvPr>
            <p:cNvSpPr txBox="1"/>
            <p:nvPr/>
          </p:nvSpPr>
          <p:spPr>
            <a:xfrm>
              <a:off x="7936637" y="2280735"/>
              <a:ext cx="11008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3992C302-2C88-B57D-1545-922F5A64A42B}"/>
              </a:ext>
            </a:extLst>
          </p:cNvPr>
          <p:cNvSpPr txBox="1"/>
          <p:nvPr/>
        </p:nvSpPr>
        <p:spPr>
          <a:xfrm>
            <a:off x="6478403" y="2912535"/>
            <a:ext cx="4323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N = 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.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)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547D06-9365-02CE-60CB-E3F90BBE231E}"/>
              </a:ext>
            </a:extLst>
          </p:cNvPr>
          <p:cNvSpPr txBox="1"/>
          <p:nvPr/>
        </p:nvSpPr>
        <p:spPr>
          <a:xfrm>
            <a:off x="6889071" y="3441173"/>
            <a:ext cx="3542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)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837652F-3278-E481-A0BF-B0C44029C184}"/>
              </a:ext>
            </a:extLst>
          </p:cNvPr>
          <p:cNvSpPr txBox="1"/>
          <p:nvPr/>
        </p:nvSpPr>
        <p:spPr>
          <a:xfrm>
            <a:off x="6889070" y="3953239"/>
            <a:ext cx="5415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[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)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7.1 +1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F33F62A-81E8-3D28-6D23-1745CBEFA4F8}"/>
              </a:ext>
            </a:extLst>
          </p:cNvPr>
          <p:cNvSpPr txBox="1"/>
          <p:nvPr/>
        </p:nvSpPr>
        <p:spPr>
          <a:xfrm>
            <a:off x="6913408" y="4476459"/>
            <a:ext cx="2929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43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30AE078-0FDE-F2A7-1CD6-C9AAF149F5D3}"/>
              </a:ext>
            </a:extLst>
          </p:cNvPr>
          <p:cNvSpPr txBox="1"/>
          <p:nvPr/>
        </p:nvSpPr>
        <p:spPr>
          <a:xfrm>
            <a:off x="6908969" y="4987800"/>
            <a:ext cx="3417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145FCE3-1F63-A11B-30BC-C19316E6358B}"/>
              </a:ext>
            </a:extLst>
          </p:cNvPr>
          <p:cNvGrpSpPr/>
          <p:nvPr/>
        </p:nvGrpSpPr>
        <p:grpSpPr>
          <a:xfrm>
            <a:off x="6804578" y="5535509"/>
            <a:ext cx="1879924" cy="577465"/>
            <a:chOff x="6804578" y="5535509"/>
            <a:chExt cx="1879924" cy="577465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B27E384-E892-8C2D-141A-3D3BD4FA0122}"/>
                </a:ext>
              </a:extLst>
            </p:cNvPr>
            <p:cNvSpPr txBox="1"/>
            <p:nvPr/>
          </p:nvSpPr>
          <p:spPr>
            <a:xfrm>
              <a:off x="6804578" y="5535509"/>
              <a:ext cx="18799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 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E2BB4C7-1952-0052-E54A-D528C012BD6E}"/>
                </a:ext>
              </a:extLst>
            </p:cNvPr>
            <p:cNvSpPr txBox="1"/>
            <p:nvPr/>
          </p:nvSpPr>
          <p:spPr>
            <a:xfrm>
              <a:off x="8071943" y="5535509"/>
              <a:ext cx="61255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F6A507C7-A638-9418-DC50-4ACB521FC6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446132"/>
                </p:ext>
              </p:extLst>
            </p:nvPr>
          </p:nvGraphicFramePr>
          <p:xfrm>
            <a:off x="7784606" y="5584336"/>
            <a:ext cx="401638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15640" progId="Equation.DSMT4">
                    <p:embed/>
                  </p:oleObj>
                </mc:Choice>
                <mc:Fallback>
                  <p:oleObj name="Equation" r:id="rId5" imgW="164880" imgH="215640" progId="Equation.DSMT4">
                    <p:embed/>
                    <p:pic>
                      <p:nvPicPr>
                        <p:cNvPr id="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4606" y="5584336"/>
                          <a:ext cx="401638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6548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7" grpId="0"/>
      <p:bldP spid="18" grpId="0"/>
      <p:bldP spid="19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7BB4E6B-533F-5A2B-1D9D-7D35DEB5B47C}"/>
              </a:ext>
            </a:extLst>
          </p:cNvPr>
          <p:cNvSpPr txBox="1"/>
          <p:nvPr/>
        </p:nvSpPr>
        <p:spPr>
          <a:xfrm>
            <a:off x="372863" y="207717"/>
            <a:ext cx="4190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87EE2A8-8A6C-BC1E-FEB0-20B158F44926}"/>
              </a:ext>
            </a:extLst>
          </p:cNvPr>
          <p:cNvSpPr txBox="1"/>
          <p:nvPr/>
        </p:nvSpPr>
        <p:spPr>
          <a:xfrm>
            <a:off x="372863" y="739814"/>
            <a:ext cx="597467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- 5)+ 5- x = 0</a:t>
            </a:r>
          </a:p>
          <a:p>
            <a:pPr marL="514350" indent="-514350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9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9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7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+ 3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5)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E02F700-8C24-9E5B-A70D-745F09F2C305}"/>
              </a:ext>
            </a:extLst>
          </p:cNvPr>
          <p:cNvSpPr txBox="1"/>
          <p:nvPr/>
        </p:nvSpPr>
        <p:spPr>
          <a:xfrm>
            <a:off x="372863" y="2165779"/>
            <a:ext cx="10182687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.B = 0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&gt; A=0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B=0</a:t>
            </a:r>
            <a:endParaRPr lang="en-US" sz="2800" i="1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98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4009680" y="101026"/>
            <a:ext cx="4471097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665825" y="732010"/>
            <a:ext cx="11407806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ù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 / SGK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7</a:t>
            </a:r>
          </a:p>
          <a:p>
            <a:pPr algn="just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 :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ezou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ình chữ nhật 17"/>
          <p:cNvSpPr txBox="1">
            <a:spLocks/>
          </p:cNvSpPr>
          <p:nvPr/>
        </p:nvSpPr>
        <p:spPr>
          <a:xfrm>
            <a:off x="3613042" y="1585991"/>
            <a:ext cx="4800600" cy="3054491"/>
          </a:xfrm>
          <a:prstGeom prst="rect">
            <a:avLst/>
          </a:prstGeom>
          <a:ln>
            <a:miter lim="800000"/>
            <a:headEnd/>
            <a:tailEnd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1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2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2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b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–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A – B)</a:t>
            </a:r>
            <a:b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4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3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20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5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3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20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6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7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(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80999948"/>
      </p:ext>
    </p:extLst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 animBg="1"/>
      <p:bldP spid="2734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772" y="0"/>
            <a:ext cx="912222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791200" y="152400"/>
            <a:ext cx="4876800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THẦY CÔ </a:t>
            </a:r>
          </a:p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 CÁC EM </a:t>
            </a:r>
          </a:p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ỨC KHỎE, BÌNH AN!</a:t>
            </a:r>
          </a:p>
        </p:txBody>
      </p:sp>
    </p:spTree>
    <p:extLst>
      <p:ext uri="{BB962C8B-B14F-4D97-AF65-F5344CB8AC3E}">
        <p14:creationId xmlns:p14="http://schemas.microsoft.com/office/powerpoint/2010/main" val="28324653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178943" cy="2948578"/>
            <a:chOff x="0" y="0"/>
            <a:chExt cx="15570289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Box 7"/>
            <p:cNvSpPr txBox="1"/>
            <p:nvPr/>
          </p:nvSpPr>
          <p:spPr>
            <a:xfrm>
              <a:off x="201301" y="51083"/>
              <a:ext cx="15368988" cy="299158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4: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ằ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ẳ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o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a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61823" y="1644025"/>
            <a:ext cx="3623339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403697" y="1275198"/>
            <a:ext cx="3915052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T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4277917" y="361744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4576721" y="400244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>
              <a:lnSpc>
                <a:spcPct val="150000"/>
              </a:lnSpc>
            </a:pPr>
            <a:r>
              <a:rPr lang="vi-VN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5B21BC3-7D66-B921-FEE1-715217C36D7A}"/>
              </a:ext>
            </a:extLst>
          </p:cNvPr>
          <p:cNvSpPr txBox="1"/>
          <p:nvPr/>
        </p:nvSpPr>
        <p:spPr>
          <a:xfrm>
            <a:off x="2388093" y="257452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E7BD5D-734E-9B04-9186-D32647580380}"/>
              </a:ext>
            </a:extLst>
          </p:cNvPr>
          <p:cNvSpPr txBox="1"/>
          <p:nvPr/>
        </p:nvSpPr>
        <p:spPr>
          <a:xfrm>
            <a:off x="603680" y="1211559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F3880A-8712-9273-8AFF-7469E7DFD497}"/>
              </a:ext>
            </a:extLst>
          </p:cNvPr>
          <p:cNvSpPr txBox="1"/>
          <p:nvPr/>
        </p:nvSpPr>
        <p:spPr>
          <a:xfrm>
            <a:off x="603680" y="2745735"/>
            <a:ext cx="27964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0x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07FA4A1-2E76-0168-3148-CBD9058AE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86" y="1734779"/>
            <a:ext cx="9725025" cy="600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9D76558-7CC2-3182-7E89-FC430AEC7D01}"/>
              </a:ext>
            </a:extLst>
          </p:cNvPr>
          <p:cNvSpPr txBox="1"/>
          <p:nvPr/>
        </p:nvSpPr>
        <p:spPr>
          <a:xfrm>
            <a:off x="4687408" y="2222515"/>
            <a:ext cx="3577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AF994-0032-F066-29BE-8C644C334B55}"/>
              </a:ext>
            </a:extLst>
          </p:cNvPr>
          <p:cNvSpPr txBox="1"/>
          <p:nvPr/>
        </p:nvSpPr>
        <p:spPr>
          <a:xfrm>
            <a:off x="2112885" y="2757148"/>
            <a:ext cx="3406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3.x.x-2.5.x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0E2BF3-08EC-F9D9-02CA-687F1956D307}"/>
              </a:ext>
            </a:extLst>
          </p:cNvPr>
          <p:cNvSpPr txBox="1"/>
          <p:nvPr/>
        </p:nvSpPr>
        <p:spPr>
          <a:xfrm>
            <a:off x="4249445" y="2763841"/>
            <a:ext cx="1846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x(3x-5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0513462-6CB5-B94E-06FA-C62ED24C8A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330" y="3391867"/>
            <a:ext cx="11789546" cy="18288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C10EA48-1635-75E8-74A7-134704792BED}"/>
              </a:ext>
            </a:extLst>
          </p:cNvPr>
          <p:cNvSpPr txBox="1"/>
          <p:nvPr/>
        </p:nvSpPr>
        <p:spPr>
          <a:xfrm>
            <a:off x="3400146" y="5682133"/>
            <a:ext cx="7643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phân tích đa thức thành nhân tử là gì?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03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8" grpId="0"/>
      <p:bldP spid="11" grpId="0"/>
      <p:bldP spid="12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2714404-E45D-098B-2514-35F1DB8B4E91}"/>
              </a:ext>
            </a:extLst>
          </p:cNvPr>
          <p:cNvSpPr txBox="1"/>
          <p:nvPr/>
        </p:nvSpPr>
        <p:spPr>
          <a:xfrm>
            <a:off x="2388093" y="257452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D27E47-CFB8-83C2-46AC-D3B8FA17F5E1}"/>
              </a:ext>
            </a:extLst>
          </p:cNvPr>
          <p:cNvSpPr txBox="1"/>
          <p:nvPr/>
        </p:nvSpPr>
        <p:spPr>
          <a:xfrm>
            <a:off x="603680" y="1211559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6764EF1-9E50-B45D-3323-EBD44E1B1926}"/>
              </a:ext>
            </a:extLst>
          </p:cNvPr>
          <p:cNvSpPr txBox="1"/>
          <p:nvPr/>
        </p:nvSpPr>
        <p:spPr>
          <a:xfrm>
            <a:off x="603680" y="2377605"/>
            <a:ext cx="1098464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ay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ED75DC-A0C0-407B-AD8E-9725E13AF583}"/>
              </a:ext>
            </a:extLst>
          </p:cNvPr>
          <p:cNvSpPr txBox="1"/>
          <p:nvPr/>
        </p:nvSpPr>
        <p:spPr>
          <a:xfrm>
            <a:off x="603680" y="1890944"/>
            <a:ext cx="4225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Hoạt động 1: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72BDD2-DDD8-A5FC-1362-7400B4CD1A67}"/>
              </a:ext>
            </a:extLst>
          </p:cNvPr>
          <p:cNvSpPr txBox="1"/>
          <p:nvPr/>
        </p:nvSpPr>
        <p:spPr>
          <a:xfrm>
            <a:off x="2929630" y="1890944"/>
            <a:ext cx="4225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0x = 2x(3x-5) 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79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8E7DDAF-FBF2-D212-CEED-7C13115FAF3A}"/>
              </a:ext>
            </a:extLst>
          </p:cNvPr>
          <p:cNvSpPr txBox="1"/>
          <p:nvPr/>
        </p:nvSpPr>
        <p:spPr>
          <a:xfrm>
            <a:off x="2388093" y="47291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382CCA-9874-259A-69AB-3D0F84A0BE7F}"/>
              </a:ext>
            </a:extLst>
          </p:cNvPr>
          <p:cNvSpPr txBox="1"/>
          <p:nvPr/>
        </p:nvSpPr>
        <p:spPr>
          <a:xfrm>
            <a:off x="603680" y="878551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CB09C4A-F8B5-0FB5-D2DC-B17ED73A1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270" y="1340053"/>
            <a:ext cx="11754035" cy="315128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2308178-2B92-4040-3F12-47ECA995A3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70" y="4177922"/>
            <a:ext cx="11505460" cy="154983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3EE5F07-F173-3BF8-04E8-B16D6E72B8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372" y="5801059"/>
            <a:ext cx="11322358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7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D0DE795-D943-5511-E3D2-86B82707D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047" y="201800"/>
            <a:ext cx="11754107" cy="315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3F949A-D545-F168-A551-0F56B93608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846" y="3148924"/>
            <a:ext cx="11520292" cy="96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61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C69FFE7-0B19-2929-ACB1-A283C0B18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287"/>
            <a:ext cx="12191999" cy="673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5D668EC-B5EA-5377-2A92-5F2E9BACC8D3}"/>
              </a:ext>
            </a:extLst>
          </p:cNvPr>
          <p:cNvSpPr txBox="1"/>
          <p:nvPr/>
        </p:nvSpPr>
        <p:spPr>
          <a:xfrm>
            <a:off x="2325949" y="193416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78A929-3128-79ED-027B-59D56DD38E52}"/>
              </a:ext>
            </a:extLst>
          </p:cNvPr>
          <p:cNvSpPr txBox="1"/>
          <p:nvPr/>
        </p:nvSpPr>
        <p:spPr>
          <a:xfrm>
            <a:off x="443882" y="1059194"/>
            <a:ext cx="115143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 HẰNG ĐẲNG THỨC VÀO PHÂN TÍCH ĐA THỨC THÀNH NHÂN 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C3FACA-F43A-FB55-9808-7A274DD154EB}"/>
              </a:ext>
            </a:extLst>
          </p:cNvPr>
          <p:cNvSpPr txBox="1"/>
          <p:nvPr/>
        </p:nvSpPr>
        <p:spPr>
          <a:xfrm>
            <a:off x="443882" y="1994101"/>
            <a:ext cx="105377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Phân tích đa thức thành nhân tử bằng phương pháp vận dụng trực tiếp hằng đẳng thứ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C00946-124A-5625-8C7B-2A31365C97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82" y="3015494"/>
            <a:ext cx="10961749" cy="1420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67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1</TotalTime>
  <Words>1848</Words>
  <Application>Microsoft Office PowerPoint</Application>
  <PresentationFormat>Widescreen</PresentationFormat>
  <Paragraphs>16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Times New Roman</vt:lpstr>
      <vt:lpstr>Office Theme</vt:lpstr>
      <vt:lpstr>Equation</vt:lpstr>
      <vt:lpstr>Clip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ị Tâm</dc:creator>
  <cp:lastModifiedBy>Phạm Thị Tâm</cp:lastModifiedBy>
  <cp:revision>43</cp:revision>
  <dcterms:created xsi:type="dcterms:W3CDTF">2023-07-16T07:43:07Z</dcterms:created>
  <dcterms:modified xsi:type="dcterms:W3CDTF">2023-07-27T13:13:38Z</dcterms:modified>
</cp:coreProperties>
</file>